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1589" w:rsidRDefault="006C1589" w:rsidP="006C1589">
      <w:pPr>
        <w:pStyle w:val="berschrift3"/>
        <w:numPr>
          <w:ilvl w:val="0"/>
          <w:numId w:val="0"/>
        </w:numPr>
      </w:pPr>
      <w:bookmarkStart w:id="0" w:name="_Toc233125231"/>
      <w:r>
        <w:t>2.3.9. Schnittpunkte von Funktionen</w:t>
      </w:r>
      <w:bookmarkEnd w:id="0"/>
    </w:p>
    <w:p w:rsidR="006C1589" w:rsidRDefault="006C1589" w:rsidP="006C1589"/>
    <w:p w:rsidR="006C1589" w:rsidRDefault="002555F4" w:rsidP="009C63D6">
      <w:pPr>
        <w:jc w:val="both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2" type="#_x0000_t75" style="position:absolute;left:0;text-align:left;margin-left:277.95pt;margin-top:.75pt;width:170.1pt;height:171.6pt;z-index:251699200">
            <v:imagedata r:id="rId8" o:title=""/>
            <w10:wrap type="square"/>
          </v:shape>
          <o:OLEObject Type="Embed" ProgID="MSPhotoEd.3" ShapeID="_x0000_s1112" DrawAspect="Content" ObjectID="_1548568368" r:id="rId9"/>
        </w:pict>
      </w:r>
      <w:r w:rsidR="006C1589">
        <w:t>Die Funktionen f(x) = x</w:t>
      </w:r>
      <w:r w:rsidR="006C1589">
        <w:rPr>
          <w:vertAlign w:val="superscript"/>
        </w:rPr>
        <w:t>2</w:t>
      </w:r>
      <w:r w:rsidR="006C1589">
        <w:t xml:space="preserve"> – 2x – 3 und g(x) = –x – 1 schneiden sich. Die Koordinaten der Schnittpunkte sollen berec</w:t>
      </w:r>
      <w:r w:rsidR="006C1589">
        <w:t>h</w:t>
      </w:r>
      <w:r w:rsidR="006C1589">
        <w:t>net werden.</w:t>
      </w:r>
    </w:p>
    <w:p w:rsidR="006C1589" w:rsidRDefault="006C1589" w:rsidP="006C1589"/>
    <w:p w:rsidR="006C1589" w:rsidRDefault="006C1589" w:rsidP="006C1589">
      <w:pPr>
        <w:pStyle w:val="Merksatz"/>
      </w:pPr>
      <w:r>
        <w:sym w:font="Marlett" w:char="F034"/>
      </w:r>
      <w:r>
        <w:t>Um die Koordinaten von Schnittpunkten zweier Funkt</w:t>
      </w:r>
      <w:r>
        <w:t>i</w:t>
      </w:r>
      <w:r>
        <w:t>onen zu berechnen, setzt man deren Funktionsvo</w:t>
      </w:r>
      <w:r>
        <w:t>r</w:t>
      </w:r>
      <w:r>
        <w:t>schriften gleich.</w:t>
      </w:r>
    </w:p>
    <w:p w:rsidR="006C1589" w:rsidRDefault="006C1589" w:rsidP="006C1589"/>
    <w:p w:rsidR="009C63D6" w:rsidRDefault="009C63D6" w:rsidP="006C1589">
      <w:r>
        <w:t>(1) Bestimmen der x-Koordinaten</w:t>
      </w:r>
    </w:p>
    <w:p w:rsidR="006C1589" w:rsidRDefault="009C63D6" w:rsidP="006C1589">
      <w:r w:rsidRPr="009C63D6">
        <w:rPr>
          <w:position w:val="-112"/>
        </w:rPr>
        <w:object w:dxaOrig="2860" w:dyaOrig="2460">
          <v:shape id="_x0000_i1025" type="#_x0000_t75" style="width:143.25pt;height:123pt" o:ole="">
            <v:imagedata r:id="rId10" o:title=""/>
          </v:shape>
          <o:OLEObject Type="Embed" ProgID="Equation.DSMT4" ShapeID="_x0000_i1025" DrawAspect="Content" ObjectID="_1548568365" r:id="rId11"/>
        </w:object>
      </w:r>
    </w:p>
    <w:p w:rsidR="006C1589" w:rsidRDefault="006C1589" w:rsidP="006C1589"/>
    <w:p w:rsidR="009C63D6" w:rsidRDefault="009C63D6" w:rsidP="006C1589">
      <w:r>
        <w:t>(2) Bestimmen der y-Koordinaten</w:t>
      </w:r>
    </w:p>
    <w:p w:rsidR="006C1589" w:rsidRDefault="009C63D6" w:rsidP="006C1589">
      <w:r w:rsidRPr="00E05FCC">
        <w:rPr>
          <w:position w:val="-32"/>
        </w:rPr>
        <w:object w:dxaOrig="2260" w:dyaOrig="740">
          <v:shape id="_x0000_i1026" type="#_x0000_t75" style="width:113.25pt;height:37.5pt" o:ole="">
            <v:imagedata r:id="rId12" o:title=""/>
          </v:shape>
          <o:OLEObject Type="Embed" ProgID="Equation.DSMT4" ShapeID="_x0000_i1026" DrawAspect="Content" ObjectID="_1548568366" r:id="rId13"/>
        </w:object>
      </w:r>
      <w:r w:rsidR="006C1589">
        <w:tab/>
      </w:r>
      <w:r w:rsidR="006C1589">
        <w:tab/>
        <w:t>Ko: P</w:t>
      </w:r>
      <w:r w:rsidR="006C1589">
        <w:rPr>
          <w:vertAlign w:val="subscript"/>
        </w:rPr>
        <w:t>1</w:t>
      </w:r>
      <w:r w:rsidR="006C1589">
        <w:t>:</w:t>
      </w:r>
      <w:r w:rsidR="006C1589">
        <w:tab/>
        <w:t>0 = –(–1)–1</w:t>
      </w:r>
    </w:p>
    <w:p w:rsidR="006C1589" w:rsidRDefault="006C1589" w:rsidP="006C1589"/>
    <w:p w:rsidR="006C1589" w:rsidRDefault="009C63D6" w:rsidP="006C1589">
      <w:r w:rsidRPr="009C63D6">
        <w:rPr>
          <w:position w:val="-28"/>
        </w:rPr>
        <w:object w:dxaOrig="1660" w:dyaOrig="680">
          <v:shape id="_x0000_i1027" type="#_x0000_t75" style="width:82.5pt;height:33.75pt" o:ole="">
            <v:imagedata r:id="rId14" o:title=""/>
          </v:shape>
          <o:OLEObject Type="Embed" ProgID="Equation.DSMT4" ShapeID="_x0000_i1027" DrawAspect="Content" ObjectID="_1548568367" r:id="rId15"/>
        </w:object>
      </w:r>
      <w:r w:rsidR="006C1589">
        <w:tab/>
      </w:r>
      <w:r w:rsidR="006C1589">
        <w:tab/>
      </w:r>
      <w:r w:rsidR="006C1589">
        <w:tab/>
        <w:t>Ko: P</w:t>
      </w:r>
      <w:r w:rsidR="006C1589">
        <w:rPr>
          <w:vertAlign w:val="subscript"/>
        </w:rPr>
        <w:t>2</w:t>
      </w:r>
      <w:r w:rsidR="006C1589">
        <w:t>:</w:t>
      </w:r>
      <w:r w:rsidR="006C1589">
        <w:tab/>
        <w:t>–3 = –2 – 1</w:t>
      </w:r>
    </w:p>
    <w:p w:rsidR="006C1589" w:rsidRDefault="006C1589" w:rsidP="006C1589"/>
    <w:p w:rsidR="009C63D6" w:rsidRDefault="009C63D6" w:rsidP="006C1589">
      <w:r>
        <w:t>(3) Angabe der Schnittpunkte</w:t>
      </w:r>
    </w:p>
    <w:p w:rsidR="006C1589" w:rsidRPr="00E05FCC" w:rsidRDefault="006C1589" w:rsidP="006C1589">
      <w:r>
        <w:t>S</w:t>
      </w:r>
      <w:r>
        <w:rPr>
          <w:vertAlign w:val="subscript"/>
        </w:rPr>
        <w:t>1</w:t>
      </w:r>
      <w:r>
        <w:t xml:space="preserve"> (–1;0)</w:t>
      </w:r>
      <w:r>
        <w:tab/>
      </w:r>
      <w:r>
        <w:tab/>
        <w:t>S</w:t>
      </w:r>
      <w:r>
        <w:rPr>
          <w:vertAlign w:val="subscript"/>
        </w:rPr>
        <w:t>2</w:t>
      </w:r>
      <w:r>
        <w:t xml:space="preserve"> (2;–3)</w:t>
      </w:r>
    </w:p>
    <w:p w:rsidR="006C1589" w:rsidRDefault="006C1589" w:rsidP="006C1589"/>
    <w:p w:rsidR="005E4879" w:rsidRDefault="005E4879" w:rsidP="005E4695">
      <w:pPr>
        <w:rPr>
          <w:color w:val="00B0F0"/>
          <w:sz w:val="20"/>
        </w:rPr>
      </w:pPr>
    </w:p>
    <w:sectPr w:rsidR="005E4879" w:rsidSect="007B1E3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1339" w:rsidRDefault="000E1339" w:rsidP="002D45B3">
      <w:r>
        <w:separator/>
      </w:r>
    </w:p>
  </w:endnote>
  <w:endnote w:type="continuationSeparator" w:id="0">
    <w:p w:rsidR="000E1339" w:rsidRDefault="000E1339" w:rsidP="002D45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1339" w:rsidRDefault="000E1339" w:rsidP="002D45B3">
      <w:r>
        <w:separator/>
      </w:r>
    </w:p>
  </w:footnote>
  <w:footnote w:type="continuationSeparator" w:id="0">
    <w:p w:rsidR="000E1339" w:rsidRDefault="000E1339" w:rsidP="002D45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EE94B90"/>
    <w:multiLevelType w:val="singleLevel"/>
    <w:tmpl w:val="4896F10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5"/>
  </w:num>
  <w:num w:numId="17">
    <w:abstractNumId w:val="28"/>
  </w:num>
  <w:num w:numId="18">
    <w:abstractNumId w:val="13"/>
  </w:num>
  <w:num w:numId="19">
    <w:abstractNumId w:val="27"/>
  </w:num>
  <w:num w:numId="20">
    <w:abstractNumId w:val="23"/>
  </w:num>
  <w:num w:numId="21">
    <w:abstractNumId w:val="19"/>
  </w:num>
  <w:num w:numId="22">
    <w:abstractNumId w:val="10"/>
  </w:num>
  <w:num w:numId="23">
    <w:abstractNumId w:val="29"/>
  </w:num>
  <w:num w:numId="24">
    <w:abstractNumId w:val="20"/>
  </w:num>
  <w:num w:numId="25">
    <w:abstractNumId w:val="26"/>
  </w:num>
  <w:num w:numId="26">
    <w:abstractNumId w:val="21"/>
  </w:num>
  <w:num w:numId="27">
    <w:abstractNumId w:val="12"/>
  </w:num>
  <w:num w:numId="28">
    <w:abstractNumId w:val="11"/>
  </w:num>
  <w:num w:numId="29">
    <w:abstractNumId w:val="16"/>
  </w:num>
  <w:num w:numId="3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339"/>
    <w:rsid w:val="000E156F"/>
    <w:rsid w:val="000E1677"/>
    <w:rsid w:val="000E2775"/>
    <w:rsid w:val="000E2857"/>
    <w:rsid w:val="000E2B4F"/>
    <w:rsid w:val="000F0008"/>
    <w:rsid w:val="000F0551"/>
    <w:rsid w:val="000F1B96"/>
    <w:rsid w:val="000F1FD1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5F4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5B3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9A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44F0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4CF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C9D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02F1"/>
    <w:rsid w:val="00554E41"/>
    <w:rsid w:val="00555A46"/>
    <w:rsid w:val="00556DEE"/>
    <w:rsid w:val="00557F65"/>
    <w:rsid w:val="00560BEA"/>
    <w:rsid w:val="005613E8"/>
    <w:rsid w:val="0056178B"/>
    <w:rsid w:val="005622F3"/>
    <w:rsid w:val="00562592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1589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01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1E30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C63D6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18FD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6E79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F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3A3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autoRedefine/>
    <w:qFormat/>
    <w:rsid w:val="00EC25F1"/>
    <w:pPr>
      <w:ind w:left="567" w:hanging="567"/>
    </w:pPr>
    <w:rPr>
      <w:b/>
      <w:color w:val="FF0000"/>
    </w:rPr>
  </w:style>
  <w:style w:type="character" w:styleId="Seitenzahl">
    <w:name w:val="page number"/>
    <w:basedOn w:val="Absatz-Standardschriftart"/>
    <w:rsid w:val="003A64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0FA16D5-7846-4864-8A7B-21C055580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5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2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14:00Z</cp:lastPrinted>
  <dcterms:created xsi:type="dcterms:W3CDTF">2017-02-14T07:58:00Z</dcterms:created>
  <dcterms:modified xsi:type="dcterms:W3CDTF">2017-02-14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